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68" r:id="rId2"/>
    <p:sldId id="309" r:id="rId3"/>
    <p:sldId id="420" r:id="rId4"/>
    <p:sldId id="421" r:id="rId5"/>
    <p:sldId id="422" r:id="rId6"/>
    <p:sldId id="423" r:id="rId7"/>
    <p:sldId id="424" r:id="rId8"/>
    <p:sldId id="425" r:id="rId9"/>
    <p:sldId id="426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5BA2657-F5E9-44C3-9E7D-683530764FF6}">
          <p14:sldIdLst>
            <p14:sldId id="268"/>
            <p14:sldId id="309"/>
            <p14:sldId id="420"/>
            <p14:sldId id="421"/>
            <p14:sldId id="422"/>
            <p14:sldId id="423"/>
            <p14:sldId id="424"/>
            <p14:sldId id="425"/>
            <p14:sldId id="426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75C9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34587" autoAdjust="0"/>
    <p:restoredTop sz="94748" autoAdjust="0"/>
  </p:normalViewPr>
  <p:slideViewPr>
    <p:cSldViewPr>
      <p:cViewPr varScale="1">
        <p:scale>
          <a:sx n="116" d="100"/>
          <a:sy n="116" d="100"/>
        </p:scale>
        <p:origin x="-149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3032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BEA314-37F3-4CB2-9027-575C81344996}" type="datetimeFigureOut">
              <a:rPr lang="en-US" smtClean="0"/>
              <a:pPr/>
              <a:t>4/15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5FB73C-18F9-4DA0-B1ED-CE6715D799C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43111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4/15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4/15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4/15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none"/>
        </p:style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4/15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4/15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304801"/>
            <a:ext cx="8229600" cy="2286000"/>
          </a:xfrm>
          <a:solidFill>
            <a:schemeClr val="tx2"/>
          </a:solidFill>
        </p:spPr>
        <p:txBody>
          <a:bodyPr/>
          <a:lstStyle>
            <a:lvl1pPr>
              <a:buNone/>
              <a:defRPr sz="2800">
                <a:solidFill>
                  <a:schemeClr val="bg1"/>
                </a:solidFill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895600"/>
            <a:ext cx="8229600" cy="3230563"/>
          </a:xfrm>
        </p:spPr>
        <p:txBody>
          <a:bodyPr/>
          <a:lstStyle>
            <a:lvl1pPr>
              <a:buNone/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4/15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4/15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4/15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4/15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4/15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4/15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ECCE34-F7FA-4AD9-9861-0B3AD3CBA5A5}" type="datetimeFigureOut">
              <a:rPr lang="en-US" smtClean="0"/>
              <a:pPr/>
              <a:t>4/15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6AA5BF-F18F-443D-8DBB-832193E1277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397" y="1524000"/>
            <a:ext cx="8229600" cy="1524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Math </a:t>
            </a:r>
            <a:r>
              <a:rPr lang="en-US" dirty="0" smtClean="0"/>
              <a:t>5366 </a:t>
            </a:r>
            <a:r>
              <a:rPr lang="en-US" dirty="0" smtClean="0"/>
              <a:t>Notes</a:t>
            </a:r>
            <a:br>
              <a:rPr lang="en-US" dirty="0" smtClean="0"/>
            </a:br>
            <a:r>
              <a:rPr lang="en-US" sz="2800" dirty="0" smtClean="0"/>
              <a:t>Anomaly Detection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2705100" y="3505200"/>
            <a:ext cx="3733800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Jesse Crawford</a:t>
            </a:r>
          </a:p>
          <a:p>
            <a:pPr algn="ctr"/>
            <a:endParaRPr lang="en-US" sz="2000" dirty="0"/>
          </a:p>
          <a:p>
            <a:pPr algn="ctr"/>
            <a:r>
              <a:rPr lang="en-US" sz="2000" dirty="0" smtClean="0"/>
              <a:t>Department </a:t>
            </a:r>
            <a:r>
              <a:rPr lang="en-US" sz="2000" dirty="0"/>
              <a:t>of Mathematics</a:t>
            </a:r>
          </a:p>
          <a:p>
            <a:pPr algn="ctr"/>
            <a:r>
              <a:rPr lang="en-US" sz="2000" dirty="0" smtClean="0"/>
              <a:t>Tarleton State University</a:t>
            </a:r>
          </a:p>
          <a:p>
            <a:pPr algn="ctr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What are Anomalies?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2057400"/>
            <a:ext cx="7010400" cy="3847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Anomalies:  objects that differ from most other objects in the dat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Also called outli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Application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Fraud detec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Computer securit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Public health</a:t>
            </a: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53859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Outlier Scor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1676400"/>
            <a:ext cx="7010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Outlier Score = Measures extent to which an object is an outli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Simple example = Distance to </a:t>
            </a:r>
            <a:r>
              <a:rPr lang="en-US" sz="2400" i="1" dirty="0" err="1" smtClean="0"/>
              <a:t>k</a:t>
            </a:r>
            <a:r>
              <a:rPr lang="en-US" sz="2400" dirty="0" err="1" smtClean="0"/>
              <a:t>th</a:t>
            </a:r>
            <a:r>
              <a:rPr lang="en-US" sz="2400" dirty="0" smtClean="0"/>
              <a:t> nearest neighbor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65933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1925" y="3135349"/>
            <a:ext cx="4300151" cy="3722651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Outlier Scor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1676400"/>
            <a:ext cx="7010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Outlier Score = Measures extent to which an object is an outli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Simple example = Distance to </a:t>
            </a:r>
            <a:r>
              <a:rPr lang="en-US" sz="2400" i="1" dirty="0" err="1" smtClean="0"/>
              <a:t>k</a:t>
            </a:r>
            <a:r>
              <a:rPr lang="en-US" sz="2400" dirty="0" err="1" smtClean="0"/>
              <a:t>th</a:t>
            </a:r>
            <a:r>
              <a:rPr lang="en-US" sz="2400" dirty="0" smtClean="0"/>
              <a:t> nearest neighbor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48239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Density as an Outlier Scor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1676400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Density = (Average distance to </a:t>
            </a:r>
            <a:r>
              <a:rPr lang="en-US" sz="2400" i="1" dirty="0" smtClean="0"/>
              <a:t>k</a:t>
            </a:r>
            <a:r>
              <a:rPr lang="en-US" sz="2400" dirty="0" smtClean="0"/>
              <a:t>-nearest neighbors)</a:t>
            </a:r>
            <a:r>
              <a:rPr lang="en-US" sz="2400" baseline="30000" dirty="0" smtClean="0"/>
              <a:t>-1</a:t>
            </a:r>
            <a:endParaRPr lang="en-US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765294"/>
              </p:ext>
            </p:extLst>
          </p:nvPr>
        </p:nvGraphicFramePr>
        <p:xfrm>
          <a:off x="762000" y="2971800"/>
          <a:ext cx="6140450" cy="255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7" name="Equation" r:id="rId3" imgW="3047760" imgH="1269720" progId="Equation.DSMT4">
                  <p:embed/>
                </p:oleObj>
              </mc:Choice>
              <mc:Fallback>
                <p:oleObj name="Equation" r:id="rId3" imgW="3047760" imgH="1269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6140450" cy="255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5474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Density as an Outlier Scor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1676400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Density = (Average distance to </a:t>
            </a:r>
            <a:r>
              <a:rPr lang="en-US" sz="2400" i="1" dirty="0" smtClean="0"/>
              <a:t>k</a:t>
            </a:r>
            <a:r>
              <a:rPr lang="en-US" sz="2400" dirty="0" smtClean="0"/>
              <a:t>-nearest neighbors)</a:t>
            </a:r>
            <a:r>
              <a:rPr lang="en-US" sz="2400" baseline="30000" dirty="0" smtClean="0"/>
              <a:t>-1</a:t>
            </a:r>
            <a:endParaRPr lang="en-US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6950" y="2362200"/>
            <a:ext cx="4610100" cy="3990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6538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Average Relative Density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067985"/>
              </p:ext>
            </p:extLst>
          </p:nvPr>
        </p:nvGraphicFramePr>
        <p:xfrm>
          <a:off x="838200" y="1905000"/>
          <a:ext cx="6702425" cy="284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7" name="Equation" r:id="rId3" imgW="3327120" imgH="1409400" progId="Equation.DSMT4">
                  <p:embed/>
                </p:oleObj>
              </mc:Choice>
              <mc:Fallback>
                <p:oleObj name="Equation" r:id="rId3" imgW="3327120" imgH="140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6702425" cy="284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453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Average Relative Density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565659"/>
              </p:ext>
            </p:extLst>
          </p:nvPr>
        </p:nvGraphicFramePr>
        <p:xfrm>
          <a:off x="762000" y="1828800"/>
          <a:ext cx="670242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79" name="Equation" r:id="rId3" imgW="3327120" imgH="482400" progId="Equation.DSMT4">
                  <p:embed/>
                </p:oleObj>
              </mc:Choice>
              <mc:Fallback>
                <p:oleObj name="Equation" r:id="rId3" imgW="3327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28800"/>
                        <a:ext cx="6702425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6950" y="2829955"/>
            <a:ext cx="4610100" cy="3990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4609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Local Outlier Factor for Iris Data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456" y="1828800"/>
            <a:ext cx="7613088" cy="4196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0285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603</TotalTime>
  <Words>124</Words>
  <Application>Microsoft Office PowerPoint</Application>
  <PresentationFormat>On-screen Show (4:3)</PresentationFormat>
  <Paragraphs>29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MathType 6.0 Equation</vt:lpstr>
      <vt:lpstr>Math 5366 Notes Anomaly Detection</vt:lpstr>
      <vt:lpstr>What are Anomalies?</vt:lpstr>
      <vt:lpstr>Outlier Score</vt:lpstr>
      <vt:lpstr>Outlier Score</vt:lpstr>
      <vt:lpstr>Density as an Outlier Score</vt:lpstr>
      <vt:lpstr>Density as an Outlier Score</vt:lpstr>
      <vt:lpstr>Average Relative Density</vt:lpstr>
      <vt:lpstr>Average Relative Density</vt:lpstr>
      <vt:lpstr>Local Outlier Factor for Iris Data</vt:lpstr>
    </vt:vector>
  </TitlesOfParts>
  <Company>Tarleton Stat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bability - Binomial</dc:title>
  <dc:creator>jcrawford</dc:creator>
  <cp:lastModifiedBy>Crawford, Dr. Jesse B</cp:lastModifiedBy>
  <cp:revision>557</cp:revision>
  <dcterms:created xsi:type="dcterms:W3CDTF">2012-02-06T16:26:45Z</dcterms:created>
  <dcterms:modified xsi:type="dcterms:W3CDTF">2015-04-16T04:23:15Z</dcterms:modified>
</cp:coreProperties>
</file>